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2591" w:rsidRPr="002C2EE6" w:rsidRDefault="009E2591" w:rsidP="002C2EE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9E2591" w:rsidRPr="002C2EE6" w:rsidTr="009E2591">
        <w:tc>
          <w:tcPr>
            <w:tcW w:w="4785" w:type="dxa"/>
          </w:tcPr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-variant.</w:t>
            </w:r>
          </w:p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Koshe</w:t>
            </w:r>
            <w:proofErr w:type="gram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oremasi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="00D301C6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uyidagi</w:t>
            </w:r>
            <w:proofErr w:type="gramEnd"/>
            <w:r w:rsidR="00D301C6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D301C6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</w:t>
            </w:r>
            <w:proofErr w:type="spellEnd"/>
            <w:r w:rsidR="00D301C6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D301C6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chun</w:t>
            </w:r>
            <w:proofErr w:type="spellEnd"/>
            <w:r w:rsidR="00D301C6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D301C6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she</w:t>
            </w:r>
            <w:proofErr w:type="spellEnd"/>
            <w:r w:rsidR="00D301C6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D301C6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oremasini</w:t>
            </w:r>
            <w:proofErr w:type="spellEnd"/>
            <w:r w:rsidR="00D301C6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D301C6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artlari</w:t>
            </w:r>
            <w:proofErr w:type="spellEnd"/>
            <w:r w:rsidR="00D301C6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D301C6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jarilishini</w:t>
            </w:r>
            <w:proofErr w:type="spellEnd"/>
            <w:r w:rsidR="00D301C6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D301C6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shirib</w:t>
            </w:r>
            <w:proofErr w:type="spellEnd"/>
            <w:r w:rsidR="00D301C6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D301C6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’ring</w:t>
            </w:r>
            <w:proofErr w:type="spellEnd"/>
            <w:r w:rsidR="00D301C6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D301C6" w:rsidRPr="002C2EE6" w:rsidRDefault="00D301C6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(x)=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x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,  </w:t>
            </w:r>
            <w:r w:rsidRPr="002C2EE6">
              <w:rPr>
                <w:rFonts w:ascii="Times New Roman" w:hAnsi="Times New Roman" w:cs="Times New Roman"/>
                <w:sz w:val="28"/>
                <w:szCs w:val="28"/>
              </w:rPr>
              <w:t>ф</w:t>
            </w:r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x)=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sx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x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ϵ[0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]</m:t>
              </m:r>
            </m:oMath>
          </w:p>
          <w:p w:rsidR="009E2591" w:rsidRPr="002C2EE6" w:rsidRDefault="00D301C6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f</w:t>
            </w:r>
            <w:proofErr w:type="gram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x)=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   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ф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oMath>
            <w:r w:rsidR="000F103B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</w:t>
            </w:r>
            <w:proofErr w:type="spellStart"/>
            <w:r w:rsidR="000F103B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lar</w:t>
            </w:r>
            <w:proofErr w:type="spellEnd"/>
            <w:r w:rsidR="000F103B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F103B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chun</w:t>
            </w:r>
            <w:proofErr w:type="spellEnd"/>
            <w:r w:rsidR="000F103B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[-1;</w:t>
            </w:r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]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egmentda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she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oremasini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o’llab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’ladimi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?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soslang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86" w:type="dxa"/>
          </w:tcPr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-variant.</w:t>
            </w:r>
          </w:p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Darbu</w:t>
            </w:r>
            <w:proofErr w:type="gram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oremasi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D301C6" w:rsidRPr="002C2EE6" w:rsidRDefault="00D301C6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Quyidagi</w:t>
            </w:r>
            <w:proofErr w:type="gram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she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oremasini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artlari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jarilishini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shirib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’ring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D301C6" w:rsidRPr="002C2EE6" w:rsidRDefault="00D301C6" w:rsidP="002C2EE6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proofErr w:type="gram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(</w:t>
            </w:r>
            <w:proofErr w:type="gram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x)=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</m:oMath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,    </w:t>
            </w:r>
            <w:r w:rsidRPr="002C2EE6">
              <w:rPr>
                <w:rFonts w:ascii="Times New Roman" w:hAnsi="Times New Roman" w:cs="Times New Roman"/>
                <w:sz w:val="28"/>
                <w:szCs w:val="28"/>
              </w:rPr>
              <w:t>ф</w:t>
            </w:r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x)=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      x ϵ</m:t>
              </m:r>
            </m:oMath>
            <w:r w:rsidR="000F103B"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[1;</w:t>
            </w:r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2]  .</w:t>
            </w:r>
          </w:p>
          <w:p w:rsidR="00D301C6" w:rsidRPr="002C2EE6" w:rsidRDefault="00D301C6" w:rsidP="002C2EE6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3.</w:t>
            </w:r>
            <w:r w:rsidR="00162B99"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Lopital</w:t>
            </w:r>
            <w:proofErr w:type="gramEnd"/>
            <w:r w:rsidR="00162B99"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162B99"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qoidasidan</w:t>
            </w:r>
            <w:proofErr w:type="spellEnd"/>
            <w:r w:rsidR="00162B99"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162B99"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foydalanib</w:t>
            </w:r>
            <w:proofErr w:type="spellEnd"/>
            <w:r w:rsidR="00162B99"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162B99"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quyidagi</w:t>
            </w:r>
            <w:proofErr w:type="spellEnd"/>
            <w:r w:rsidR="00162B99"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162B99"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limitni</w:t>
            </w:r>
            <w:proofErr w:type="spellEnd"/>
            <w:r w:rsidR="00162B99"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toping.</w:t>
            </w:r>
          </w:p>
          <w:p w:rsidR="00162B99" w:rsidRPr="002C2EE6" w:rsidRDefault="00162B99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      </w:t>
            </w:r>
            <m:oMath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sin6x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tg2x</m:t>
                      </m:r>
                    </m:den>
                  </m:f>
                </m:e>
              </m:func>
            </m:oMath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 .</w:t>
            </w:r>
          </w:p>
        </w:tc>
      </w:tr>
      <w:tr w:rsidR="009E2591" w:rsidRPr="002C2EE6" w:rsidTr="009E2591">
        <w:tc>
          <w:tcPr>
            <w:tcW w:w="4785" w:type="dxa"/>
          </w:tcPr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-variant.</w:t>
            </w:r>
          </w:p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Aniqmasliklarni</w:t>
            </w:r>
            <w:proofErr w:type="gram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chish.Lopital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oidasi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9E2591" w:rsidRPr="002C2EE6" w:rsidRDefault="00162B99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Lopital</w:t>
            </w:r>
            <w:proofErr w:type="gram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oidasidan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oydalanib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uyidagi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mitni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ng.</w:t>
            </w:r>
          </w:p>
          <w:p w:rsidR="00162B99" w:rsidRPr="002C2EE6" w:rsidRDefault="00162B99" w:rsidP="002C2EE6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→3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3-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-27</m:t>
                      </m:r>
                    </m:den>
                  </m:f>
                </m:e>
              </m:func>
            </m:oMath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      .</w:t>
            </w:r>
          </w:p>
          <w:p w:rsidR="00162B99" w:rsidRPr="002C2EE6" w:rsidRDefault="00162B99" w:rsidP="002C2EE6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3.Lopital</w:t>
            </w:r>
            <w:proofErr w:type="gramEnd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qoidasidan</w:t>
            </w:r>
            <w:proofErr w:type="spellEnd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foydalanib</w:t>
            </w:r>
            <w:proofErr w:type="spellEnd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quyidagi</w:t>
            </w:r>
            <w:proofErr w:type="spellEnd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limitni</w:t>
            </w:r>
            <w:proofErr w:type="spellEnd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toping.</w:t>
            </w:r>
          </w:p>
          <w:p w:rsidR="00162B99" w:rsidRPr="002C2EE6" w:rsidRDefault="00162B99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         </w:t>
            </w:r>
            <m:oMath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x→+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π-2arctgx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p>
                      </m:sSub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-1</m:t>
                      </m:r>
                    </m:den>
                  </m:f>
                </m:e>
              </m:func>
            </m:oMath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   .</w:t>
            </w:r>
          </w:p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86" w:type="dxa"/>
          </w:tcPr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-variant.</w:t>
            </w:r>
          </w:p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</w:t>
            </w:r>
            <w:r w:rsidRPr="002C2EE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</w:t>
            </w:r>
            <w:proofErr w:type="gramEnd"/>
            <w:r w:rsidRPr="002C2EE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 uchun Ferma, Roll, Lagranj, Koshi, Darbu teoremalari o‘rta qiymat haqidagi teoremalar deyiladi?</w:t>
            </w:r>
          </w:p>
          <w:p w:rsidR="00162B99" w:rsidRPr="002C2EE6" w:rsidRDefault="00162B99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Quyidgi</w:t>
            </w:r>
            <w:proofErr w:type="gram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chun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she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oremasining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artlarini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jarilishini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shiring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0F103B" w:rsidRPr="002C2EE6" w:rsidRDefault="00162B99" w:rsidP="002C2EE6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f(x)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+9</m:t>
                  </m:r>
                </m:e>
              </m:rad>
            </m:oMath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</w:t>
            </w:r>
            <w:r w:rsidRPr="002C2EE6">
              <w:rPr>
                <w:rFonts w:ascii="Times New Roman" w:hAnsi="Times New Roman" w:cs="Times New Roman"/>
                <w:sz w:val="28"/>
                <w:szCs w:val="28"/>
              </w:rPr>
              <w:t>ф</w:t>
            </w:r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x)=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 xml:space="preserve">x </m:t>
                  </m:r>
                </m:e>
              </m:ra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      xϵ</m:t>
              </m:r>
            </m:oMath>
            <w:r w:rsidR="000F103B"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[1;16]</w:t>
            </w:r>
          </w:p>
          <w:p w:rsidR="000F103B" w:rsidRPr="002C2EE6" w:rsidRDefault="000F103B" w:rsidP="002C2EE6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 </w:t>
            </w:r>
            <w:proofErr w:type="gramStart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3.Lopital</w:t>
            </w:r>
            <w:proofErr w:type="gramEnd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qoidasidan</w:t>
            </w:r>
            <w:proofErr w:type="spellEnd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foydalanib</w:t>
            </w:r>
            <w:proofErr w:type="spellEnd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quyidagi</w:t>
            </w:r>
            <w:proofErr w:type="spellEnd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limitni</w:t>
            </w:r>
            <w:proofErr w:type="spellEnd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toping?</w:t>
            </w:r>
          </w:p>
          <w:p w:rsidR="000F103B" w:rsidRPr="002C2EE6" w:rsidRDefault="000F103B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        </w:t>
            </w:r>
            <m:oMath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x→+0</m:t>
                      </m:r>
                    </m:lim>
                  </m:limLow>
                </m:fNam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func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p>
              </m:sSubSup>
            </m:oMath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    .</w:t>
            </w:r>
          </w:p>
        </w:tc>
      </w:tr>
      <w:tr w:rsidR="009E2591" w:rsidRPr="002C2EE6" w:rsidTr="009E2591">
        <w:tc>
          <w:tcPr>
            <w:tcW w:w="4785" w:type="dxa"/>
          </w:tcPr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-variant.</w:t>
            </w:r>
          </w:p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. .</w:t>
            </w:r>
            <w:proofErr w:type="gram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shi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oremasidan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granj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oremasini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eltirib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qaring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0F103B" w:rsidRPr="002C2EE6" w:rsidRDefault="000F103B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</w:t>
            </w:r>
            <w:r w:rsidR="00801869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opital</w:t>
            </w:r>
            <w:proofErr w:type="gramEnd"/>
            <w:r w:rsidR="00801869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801869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oidasidan</w:t>
            </w:r>
            <w:proofErr w:type="spellEnd"/>
            <w:r w:rsidR="00801869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801869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oydalanib</w:t>
            </w:r>
            <w:proofErr w:type="spellEnd"/>
            <w:r w:rsidR="00801869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801869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uyidagi</w:t>
            </w:r>
            <w:proofErr w:type="spellEnd"/>
            <w:r w:rsidR="00801869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801869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mitni</w:t>
            </w:r>
            <w:proofErr w:type="spellEnd"/>
            <w:r w:rsidR="00801869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801869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isoblang</w:t>
            </w:r>
            <w:proofErr w:type="spellEnd"/>
            <w:r w:rsidR="00801869"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="00801869" w:rsidRPr="002C2EE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ab/>
            </w:r>
            <w:r w:rsidR="00801869" w:rsidRPr="002C2EE6">
              <w:rPr>
                <w:rFonts w:ascii="Times New Roman" w:hAnsi="Times New Roman" w:cs="Times New Roman"/>
                <w:position w:val="-32"/>
                <w:sz w:val="28"/>
                <w:szCs w:val="28"/>
                <w:lang w:val="uz-Cyrl-UZ"/>
              </w:rPr>
              <w:object w:dxaOrig="166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1pt;height:38.75pt" o:ole="">
                  <v:imagedata r:id="rId5" o:title=""/>
                </v:shape>
                <o:OLEObject Type="Embed" ProgID="Equation.3" ShapeID="_x0000_i1025" DrawAspect="Content" ObjectID="_1525153304" r:id="rId6"/>
              </w:object>
            </w:r>
          </w:p>
          <w:p w:rsidR="009E2591" w:rsidRPr="002C2EE6" w:rsidRDefault="00801869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Lopital</w:t>
            </w:r>
            <w:proofErr w:type="gram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oidasidan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oydalanib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uyidagi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mitni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isoblang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. . </w:t>
            </w:r>
            <w:r w:rsidRPr="002C2EE6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1600" w:dyaOrig="1080">
                <v:shape id="_x0000_i1026" type="#_x0000_t75" style="width:80pt;height:54.15pt" o:ole="">
                  <v:imagedata r:id="rId7" o:title=""/>
                </v:shape>
                <o:OLEObject Type="Embed" ProgID="Equation.3" ShapeID="_x0000_i1026" DrawAspect="Content" ObjectID="_1525153305" r:id="rId8"/>
              </w:object>
            </w:r>
          </w:p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86" w:type="dxa"/>
          </w:tcPr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6-variant.</w:t>
            </w:r>
          </w:p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0" w:name="_GoBack"/>
            <w:bookmarkEnd w:id="0"/>
          </w:p>
          <w:p w:rsidR="009E2591" w:rsidRPr="002C2EE6" w:rsidRDefault="009E2591" w:rsidP="002C2EE6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1.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∞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∞</m:t>
                  </m:r>
                </m:den>
              </m:f>
            </m:oMath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   </w:t>
            </w:r>
            <w:proofErr w:type="spellStart"/>
            <w:proofErr w:type="gramStart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ko’</w:t>
            </w:r>
            <w:r w:rsidR="00801869"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rinishadi</w:t>
            </w:r>
            <w:proofErr w:type="spellEnd"/>
            <w:proofErr w:type="gramEnd"/>
            <w:r w:rsidR="00801869"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801869"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aniqmaslik</w:t>
            </w:r>
            <w:proofErr w:type="spellEnd"/>
            <w:r w:rsidR="00801869"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.</w:t>
            </w:r>
          </w:p>
          <w:p w:rsidR="00801869" w:rsidRPr="002C2EE6" w:rsidRDefault="00801869" w:rsidP="002C2EE6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2.Lopital</w:t>
            </w:r>
            <w:proofErr w:type="gramEnd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qoidasidan</w:t>
            </w:r>
            <w:proofErr w:type="spellEnd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foydalanib</w:t>
            </w:r>
            <w:proofErr w:type="spellEnd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quyidagi</w:t>
            </w:r>
            <w:proofErr w:type="spellEnd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limitni</w:t>
            </w:r>
            <w:proofErr w:type="spellEnd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hisoblang</w:t>
            </w:r>
            <w:proofErr w:type="spellEnd"/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.</w:t>
            </w:r>
          </w:p>
          <w:p w:rsidR="00801869" w:rsidRPr="002C2EE6" w:rsidRDefault="00801869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C2EE6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           </w:t>
            </w:r>
            <w:r w:rsidRPr="002C2EE6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500" w:dyaOrig="720">
                <v:shape id="_x0000_i1027" type="#_x0000_t75" style="width:75.1pt;height:36.3pt" o:ole="">
                  <v:imagedata r:id="rId9" o:title=""/>
                </v:shape>
                <o:OLEObject Type="Embed" ProgID="Equation.3" ShapeID="_x0000_i1027" DrawAspect="Content" ObjectID="_1525153306" r:id="rId10"/>
              </w:object>
            </w:r>
          </w:p>
          <w:p w:rsidR="00801869" w:rsidRPr="002C2EE6" w:rsidRDefault="00801869" w:rsidP="002C2EE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gram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Lopital</w:t>
            </w:r>
            <w:proofErr w:type="gram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oidasidan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oydalanib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uyidagi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mitni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isoblang</w:t>
            </w:r>
            <w:proofErr w:type="spellEnd"/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801869" w:rsidRPr="002C2EE6" w:rsidRDefault="00801869" w:rsidP="002C2EE6">
            <w:pPr>
              <w:tabs>
                <w:tab w:val="left" w:pos="360"/>
                <w:tab w:val="left" w:pos="540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</w:t>
            </w:r>
            <w:r w:rsidRPr="002C2EE6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. </w:t>
            </w:r>
            <w:r w:rsidRPr="002C2EE6">
              <w:rPr>
                <w:rFonts w:ascii="Times New Roman" w:hAnsi="Times New Roman" w:cs="Times New Roman"/>
                <w:position w:val="-32"/>
                <w:sz w:val="28"/>
                <w:szCs w:val="28"/>
                <w:lang w:val="uz-Cyrl-UZ"/>
              </w:rPr>
              <w:object w:dxaOrig="1420" w:dyaOrig="840">
                <v:shape id="_x0000_i1028" type="#_x0000_t75" style="width:70.75pt;height:41.85pt" o:ole="">
                  <v:imagedata r:id="rId11" o:title=""/>
                </v:shape>
                <o:OLEObject Type="Embed" ProgID="Equation.DSMT4" ShapeID="_x0000_i1028" DrawAspect="Content" ObjectID="_1525153307" r:id="rId12"/>
              </w:object>
            </w:r>
            <w:r w:rsidRPr="002C2EE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801869" w:rsidRPr="002C2EE6" w:rsidRDefault="00801869" w:rsidP="002C2EE6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0B45C9" w:rsidRPr="002C2EE6" w:rsidRDefault="000B45C9" w:rsidP="002C2EE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sectPr w:rsidR="000B45C9" w:rsidRPr="002C2EE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2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2472"/>
    <w:rsid w:val="000B45C9"/>
    <w:rsid w:val="000F103B"/>
    <w:rsid w:val="00162B99"/>
    <w:rsid w:val="002C2EE6"/>
    <w:rsid w:val="00801869"/>
    <w:rsid w:val="009E2591"/>
    <w:rsid w:val="00BF2472"/>
    <w:rsid w:val="00D301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E25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9E259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9E25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E2591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162B9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E25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9E259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9E25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E2591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162B9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2</Pages>
  <Words>249</Words>
  <Characters>1424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6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 E 15</dc:creator>
  <cp:keywords/>
  <dc:description/>
  <cp:lastModifiedBy>UMK</cp:lastModifiedBy>
  <cp:revision>3</cp:revision>
  <dcterms:created xsi:type="dcterms:W3CDTF">2016-05-18T11:47:00Z</dcterms:created>
  <dcterms:modified xsi:type="dcterms:W3CDTF">2016-05-19T03:55:00Z</dcterms:modified>
</cp:coreProperties>
</file>